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740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7" r:id="rId3"/>
    <p:sldId id="265" r:id="rId4"/>
    <p:sldId id="269" r:id="rId5"/>
    <p:sldId id="266" r:id="rId6"/>
    <p:sldId id="274" r:id="rId7"/>
    <p:sldId id="275" r:id="rId8"/>
    <p:sldId id="267" r:id="rId9"/>
    <p:sldId id="271" r:id="rId10"/>
    <p:sldId id="272" r:id="rId11"/>
    <p:sldId id="268" r:id="rId12"/>
    <p:sldId id="264" r:id="rId13"/>
  </p:sldIdLst>
  <p:sldSz cx="9144000" cy="6858000" type="screen4x3"/>
  <p:notesSz cx="7102475" cy="938847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จิตจักร นวลขำ" initials="จน" lastIdx="1" clrIdx="0">
    <p:extLst>
      <p:ext uri="{19B8F6BF-5375-455C-9EA6-DF929625EA0E}">
        <p15:presenceInfo xmlns:p15="http://schemas.microsoft.com/office/powerpoint/2012/main" userId="8cc3d938da56f95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สไตล์สีปานกลาง 2 - เน้น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26" autoAdjust="0"/>
    <p:restoredTop sz="80280" autoAdjust="0"/>
  </p:normalViewPr>
  <p:slideViewPr>
    <p:cSldViewPr snapToGrid="0">
      <p:cViewPr varScale="1">
        <p:scale>
          <a:sx n="55" d="100"/>
          <a:sy n="55" d="100"/>
        </p:scale>
        <p:origin x="1782" y="6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หัวกระดาษ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47105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3" name="ตัวแทนวันที่ 2"/>
          <p:cNvSpPr>
            <a:spLocks noGrp="1"/>
          </p:cNvSpPr>
          <p:nvPr>
            <p:ph type="dt" sz="quarter" idx="1"/>
          </p:nvPr>
        </p:nvSpPr>
        <p:spPr>
          <a:xfrm>
            <a:off x="4023092" y="0"/>
            <a:ext cx="3077739" cy="47105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r">
              <a:defRPr sz="1200"/>
            </a:lvl1pPr>
          </a:lstStyle>
          <a:p>
            <a:fld id="{FF6EA57B-8B5D-4939-A8C5-D59CF69882EC}" type="datetimeFigureOut">
              <a:rPr lang="th-TH" smtClean="0"/>
              <a:t>31/10/66</a:t>
            </a:fld>
            <a:endParaRPr lang="th-TH"/>
          </a:p>
        </p:txBody>
      </p:sp>
      <p:sp>
        <p:nvSpPr>
          <p:cNvPr id="4" name="ตัวแทนท้ายกระดาษ 3"/>
          <p:cNvSpPr>
            <a:spLocks noGrp="1"/>
          </p:cNvSpPr>
          <p:nvPr>
            <p:ph type="ftr" sz="quarter" idx="2"/>
          </p:nvPr>
        </p:nvSpPr>
        <p:spPr>
          <a:xfrm>
            <a:off x="0" y="8917422"/>
            <a:ext cx="3077739" cy="471053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l">
              <a:defRPr sz="1200"/>
            </a:lvl1pPr>
          </a:lstStyle>
          <a:p>
            <a:r>
              <a:rPr lang="en-US"/>
              <a:t>2019 IEEE 2nd International Conference on Power and Energy Applications </a:t>
            </a:r>
            <a:endParaRPr lang="th-TH"/>
          </a:p>
        </p:txBody>
      </p:sp>
      <p:sp>
        <p:nvSpPr>
          <p:cNvPr id="5" name="ตัวแทนหมายเลขสไลด์ 4"/>
          <p:cNvSpPr>
            <a:spLocks noGrp="1"/>
          </p:cNvSpPr>
          <p:nvPr>
            <p:ph type="sldNum" sz="quarter" idx="3"/>
          </p:nvPr>
        </p:nvSpPr>
        <p:spPr>
          <a:xfrm>
            <a:off x="4023092" y="8917422"/>
            <a:ext cx="3077739" cy="471053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r">
              <a:defRPr sz="1200"/>
            </a:lvl1pPr>
          </a:lstStyle>
          <a:p>
            <a:fld id="{742293DD-0C03-455F-AA8A-2C87CB00AF77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211098218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หัวกระดาษ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47105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3" name="ตัวแทนวันที่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47105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r">
              <a:defRPr sz="1200"/>
            </a:lvl1pPr>
          </a:lstStyle>
          <a:p>
            <a:fld id="{84387893-5F56-4E3A-937C-DD09D37AEC2E}" type="datetimeFigureOut">
              <a:rPr lang="th-TH" smtClean="0"/>
              <a:t>31/10/66</a:t>
            </a:fld>
            <a:endParaRPr lang="th-TH"/>
          </a:p>
        </p:txBody>
      </p:sp>
      <p:sp>
        <p:nvSpPr>
          <p:cNvPr id="4" name="ตัวแทนรูปบนสไลด์ 3"/>
          <p:cNvSpPr>
            <a:spLocks noGrp="1" noRot="1" noChangeAspect="1"/>
          </p:cNvSpPr>
          <p:nvPr>
            <p:ph type="sldImg" idx="2"/>
          </p:nvPr>
        </p:nvSpPr>
        <p:spPr>
          <a:xfrm>
            <a:off x="1438275" y="1173163"/>
            <a:ext cx="4225925" cy="3168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endParaRPr lang="th-TH"/>
          </a:p>
        </p:txBody>
      </p:sp>
      <p:sp>
        <p:nvSpPr>
          <p:cNvPr id="5" name="ตัวแทนบันทึกย่อ 4"/>
          <p:cNvSpPr>
            <a:spLocks noGrp="1"/>
          </p:cNvSpPr>
          <p:nvPr>
            <p:ph type="body" sz="quarter" idx="3"/>
          </p:nvPr>
        </p:nvSpPr>
        <p:spPr>
          <a:xfrm>
            <a:off x="710248" y="4518204"/>
            <a:ext cx="5681980" cy="3696712"/>
          </a:xfrm>
          <a:prstGeom prst="rect">
            <a:avLst/>
          </a:prstGeom>
        </p:spPr>
        <p:txBody>
          <a:bodyPr vert="horz" lIns="94229" tIns="47114" rIns="94229" bIns="47114" rtlCol="0"/>
          <a:lstStyle/>
          <a:p>
            <a:pPr lvl="0"/>
            <a:r>
              <a:rPr lang="th-TH"/>
              <a:t>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</a:p>
        </p:txBody>
      </p:sp>
      <p:sp>
        <p:nvSpPr>
          <p:cNvPr id="6" name="ตัวแทนท้ายกระดาษ 5"/>
          <p:cNvSpPr>
            <a:spLocks noGrp="1"/>
          </p:cNvSpPr>
          <p:nvPr>
            <p:ph type="ftr" sz="quarter" idx="4"/>
          </p:nvPr>
        </p:nvSpPr>
        <p:spPr>
          <a:xfrm>
            <a:off x="0" y="8917422"/>
            <a:ext cx="3077739" cy="471053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l">
              <a:defRPr sz="1200"/>
            </a:lvl1pPr>
          </a:lstStyle>
          <a:p>
            <a:r>
              <a:rPr lang="en-US"/>
              <a:t>2019 IEEE 2nd International Conference on Power and Energy Applications </a:t>
            </a:r>
            <a:endParaRPr lang="th-TH"/>
          </a:p>
        </p:txBody>
      </p:sp>
      <p:sp>
        <p:nvSpPr>
          <p:cNvPr id="7" name="ตัวแทนหมายเลขสไลด์ 6"/>
          <p:cNvSpPr>
            <a:spLocks noGrp="1"/>
          </p:cNvSpPr>
          <p:nvPr>
            <p:ph type="sldNum" sz="quarter" idx="5"/>
          </p:nvPr>
        </p:nvSpPr>
        <p:spPr>
          <a:xfrm>
            <a:off x="4023092" y="8917422"/>
            <a:ext cx="3077739" cy="471053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r">
              <a:defRPr sz="1200"/>
            </a:lvl1pPr>
          </a:lstStyle>
          <a:p>
            <a:fld id="{2F4A79FC-420A-4DC8-8A64-58FF8DB53808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543897845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สไลด์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2289">
              <a:defRPr/>
            </a:pPr>
            <a:r>
              <a:rPr lang="en-US" sz="1900" dirty="0">
                <a:latin typeface="Calibri" panose="020F0502020204030204" pitchFamily="34" charset="0"/>
                <a:ea typeface="Calibri" panose="020F0502020204030204" pitchFamily="34" charset="0"/>
                <a:cs typeface="Cordia New" panose="020B0304020202020204" pitchFamily="34" charset="-34"/>
              </a:rPr>
              <a:t>Today, I </a:t>
            </a:r>
            <a:r>
              <a:rPr lang="en-US" sz="1900" dirty="0">
                <a:solidFill>
                  <a:srgbClr val="000000"/>
                </a:solidFill>
                <a:latin typeface="Palatino Linotype" panose="02040502050505030304" pitchFamily="18" charset="0"/>
                <a:ea typeface="DengXian" panose="02010600030101010101" pitchFamily="2" charset="-122"/>
                <a:cs typeface="Cordia New" panose="020B0304020202020204" pitchFamily="34" charset="-34"/>
              </a:rPr>
              <a:t>presents</a:t>
            </a:r>
            <a:r>
              <a:rPr lang="th-TH" sz="1900" dirty="0">
                <a:solidFill>
                  <a:srgbClr val="000000"/>
                </a:solidFill>
                <a:latin typeface="Palatino Linotype" panose="02040502050505030304" pitchFamily="18" charset="0"/>
                <a:ea typeface="DengXian" panose="02010600030101010101" pitchFamily="2" charset="-122"/>
                <a:cs typeface="Cordia New" panose="020B0304020202020204" pitchFamily="34" charset="-34"/>
              </a:rPr>
              <a:t> </a:t>
            </a:r>
            <a:r>
              <a:rPr lang="en-US" sz="1900" dirty="0">
                <a:latin typeface="Calibri" panose="020F0502020204030204" pitchFamily="34" charset="0"/>
                <a:ea typeface="Calibri" panose="020F0502020204030204" pitchFamily="34" charset="0"/>
                <a:cs typeface="Cordia New" panose="020B0304020202020204" pitchFamily="34" charset="-34"/>
              </a:rPr>
              <a:t>the concept  Measurement of soil moisture using a microwave sensor based on BSF (Band Stop Filter) coupled lines. next</a:t>
            </a:r>
          </a:p>
          <a:p>
            <a:endParaRPr lang="th-TH" dirty="0"/>
          </a:p>
        </p:txBody>
      </p:sp>
      <p:sp>
        <p:nvSpPr>
          <p:cNvPr id="4" name="ตัวแทนท้ายกระดาษ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2019 IEEE 2nd International Conference on Power and Energy Applications </a:t>
            </a:r>
            <a:endParaRPr lang="th-TH"/>
          </a:p>
        </p:txBody>
      </p:sp>
      <p:sp>
        <p:nvSpPr>
          <p:cNvPr id="5" name="ตัวแทนหมายเลขสไลด์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F4A79FC-420A-4DC8-8A64-58FF8DB53808}" type="slidenum">
              <a:rPr lang="th-TH" smtClean="0"/>
              <a:t>1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9856853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สไลด์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900" dirty="0"/>
              <a:t>The percentage  difference was0%, 20%, 40%, 60%, 80%, and 100% between frequency increases with the </a:t>
            </a:r>
            <a:r>
              <a:rPr lang="en-US" sz="1900" dirty="0">
                <a:solidFill>
                  <a:srgbClr val="343541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soil moisture </a:t>
            </a:r>
            <a:r>
              <a:rPr lang="en-US" sz="1900" dirty="0"/>
              <a:t> concentration level. next</a:t>
            </a:r>
            <a:endParaRPr lang="en-US" dirty="0"/>
          </a:p>
        </p:txBody>
      </p:sp>
      <p:sp>
        <p:nvSpPr>
          <p:cNvPr id="4" name="ตัวแทนท้ายกระดาษ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2019 IEEE 2nd International Conference on Power and Energy Applications </a:t>
            </a:r>
            <a:endParaRPr lang="th-TH"/>
          </a:p>
        </p:txBody>
      </p:sp>
      <p:sp>
        <p:nvSpPr>
          <p:cNvPr id="5" name="ตัวแทนหมายเลขสไลด์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F4A79FC-420A-4DC8-8A64-58FF8DB53808}" type="slidenum">
              <a:rPr lang="th-TH" smtClean="0"/>
              <a:t>10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6798307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2019 IEEE 2nd International Conference on Power and Energy Applications </a:t>
            </a:r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F4A79FC-420A-4DC8-8A64-58FF8DB53808}" type="slidenum">
              <a:rPr lang="th-TH" smtClean="0"/>
              <a:t>11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7021879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สไลด์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ตัวแทนท้ายกระดาษ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2019 IEEE 2nd International Conference on Power and Energy Applications </a:t>
            </a:r>
            <a:endParaRPr lang="th-TH"/>
          </a:p>
        </p:txBody>
      </p:sp>
      <p:sp>
        <p:nvSpPr>
          <p:cNvPr id="5" name="ตัวแทนหมายเลขสไลด์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F4A79FC-420A-4DC8-8A64-58FF8DB53808}" type="slidenum">
              <a:rPr lang="th-TH" smtClean="0"/>
              <a:t>12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3960753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สไลด์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2289">
              <a:defRPr/>
            </a:pPr>
            <a:r>
              <a:rPr lang="en-US" sz="1900" dirty="0"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the OUTLINES is divided into 4 topics as follows</a:t>
            </a:r>
            <a:r>
              <a:rPr lang="th-TH" sz="1900" dirty="0"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first</a:t>
            </a:r>
            <a:r>
              <a:rPr lang="en-US" sz="1900" dirty="0"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INTRODUCTION</a:t>
            </a:r>
            <a:r>
              <a:rPr lang="th-TH" sz="1900" dirty="0"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1900" dirty="0"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s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econd</a:t>
            </a:r>
            <a:r>
              <a:rPr lang="en-US" sz="1900" dirty="0"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DESIGN AND ANALYSIS OF MICROWAVE</a:t>
            </a:r>
            <a:r>
              <a:rPr lang="th-TH" sz="1900" dirty="0"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1900" dirty="0"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SENSOR</a:t>
            </a:r>
            <a:r>
              <a:rPr lang="th-TH" sz="1900" dirty="0"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third</a:t>
            </a:r>
            <a:r>
              <a:rPr lang="en-US" sz="1900" dirty="0"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RESULTS AND DISCUSSIONS </a:t>
            </a:r>
            <a:r>
              <a:rPr lang="th-TH" sz="1900" dirty="0"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forth</a:t>
            </a:r>
            <a:r>
              <a:rPr lang="en-US" sz="1900" dirty="0"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CONCLUSION</a:t>
            </a:r>
            <a:r>
              <a:rPr lang="th-TH" sz="1900" dirty="0"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</a:t>
            </a:r>
            <a:r>
              <a:rPr lang="en-US" sz="1900" dirty="0"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next</a:t>
            </a:r>
            <a:endParaRPr lang="en-US" sz="1900" dirty="0">
              <a:latin typeface="Calibri" panose="020F0502020204030204" pitchFamily="34" charset="0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endParaRPr lang="th-TH" dirty="0"/>
          </a:p>
        </p:txBody>
      </p:sp>
      <p:sp>
        <p:nvSpPr>
          <p:cNvPr id="4" name="ตัวแทนท้ายกระดาษ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2019 IEEE 2nd International Conference on Power and Energy Applications </a:t>
            </a:r>
            <a:endParaRPr lang="th-TH"/>
          </a:p>
        </p:txBody>
      </p:sp>
      <p:sp>
        <p:nvSpPr>
          <p:cNvPr id="5" name="ตัวแทนหมายเลขสไลด์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F4A79FC-420A-4DC8-8A64-58FF8DB53808}" type="slidenum">
              <a:rPr lang="th-TH" smtClean="0"/>
              <a:t>2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1505713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สไลด์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2289">
              <a:defRPr/>
            </a:pPr>
            <a:r>
              <a:rPr lang="en-US" sz="1900" dirty="0"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the introduction is divided into 4 topics as follows</a:t>
            </a:r>
            <a:r>
              <a:rPr lang="th-TH" sz="1900" dirty="0"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first</a:t>
            </a:r>
            <a:r>
              <a:rPr lang="en-US" sz="1900" dirty="0"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1900" dirty="0"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1900" dirty="0"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s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econd</a:t>
            </a:r>
            <a:r>
              <a:rPr lang="en-US" sz="1900" dirty="0"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third</a:t>
            </a:r>
            <a:r>
              <a:rPr lang="en-US" sz="1900" dirty="0"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forth</a:t>
            </a:r>
            <a:r>
              <a:rPr lang="en-US" sz="1900" dirty="0"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fifth </a:t>
            </a:r>
            <a:r>
              <a:rPr lang="en-US" sz="1900" dirty="0">
                <a:latin typeface="TH SarabunPSK" panose="020B0500040200020003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next</a:t>
            </a:r>
            <a:endParaRPr lang="en-US" sz="1900" dirty="0">
              <a:latin typeface="Calibri" panose="020F0502020204030204" pitchFamily="34" charset="0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endParaRPr lang="en-US" dirty="0"/>
          </a:p>
        </p:txBody>
      </p:sp>
      <p:sp>
        <p:nvSpPr>
          <p:cNvPr id="4" name="ตัวแทนท้ายกระดาษ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2019 IEEE 2nd International Conference on Power and Energy Applications </a:t>
            </a:r>
            <a:endParaRPr lang="th-TH"/>
          </a:p>
        </p:txBody>
      </p:sp>
      <p:sp>
        <p:nvSpPr>
          <p:cNvPr id="5" name="ตัวแทนหมายเลขสไลด์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F4A79FC-420A-4DC8-8A64-58FF8DB53808}" type="slidenum">
              <a:rPr lang="th-TH" smtClean="0"/>
              <a:t>3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0223158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objective </a:t>
            </a:r>
            <a:r>
              <a:rPr lang="en-US" sz="1900" dirty="0">
                <a:solidFill>
                  <a:srgbClr val="000000"/>
                </a:solidFill>
                <a:latin typeface="Palatino Linotype" panose="0204050205050503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Figure 1</a:t>
            </a:r>
            <a:endParaRPr lang="en-US" b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2019 IEEE 2nd International Conference on Power and Energy Applications </a:t>
            </a:r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F4A79FC-420A-4DC8-8A64-58FF8DB53808}" type="slidenum">
              <a:rPr lang="th-TH" smtClean="0"/>
              <a:t>4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9801195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สไลด์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ตัวแทนท้ายกระดาษ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2019 IEEE 2nd International Conference on Power and Energy Applications </a:t>
            </a:r>
            <a:endParaRPr lang="th-TH"/>
          </a:p>
        </p:txBody>
      </p:sp>
      <p:sp>
        <p:nvSpPr>
          <p:cNvPr id="5" name="ตัวแทนหมายเลขสไลด์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F4A79FC-420A-4DC8-8A64-58FF8DB53808}" type="slidenum">
              <a:rPr lang="th-TH" smtClean="0"/>
              <a:t>5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7125705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สไลด์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ตัวแทนท้ายกระดาษ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2019 IEEE 2nd International Conference on Power and Energy Applications </a:t>
            </a:r>
            <a:endParaRPr lang="th-TH"/>
          </a:p>
        </p:txBody>
      </p:sp>
      <p:sp>
        <p:nvSpPr>
          <p:cNvPr id="5" name="ตัวแทนหมายเลขสไลด์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F4A79FC-420A-4DC8-8A64-58FF8DB53808}" type="slidenum">
              <a:rPr lang="th-TH" smtClean="0"/>
              <a:t>6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003242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x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2019 IEEE 2nd International Conference on Power and Energy Applications </a:t>
            </a:r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F4A79FC-420A-4DC8-8A64-58FF8DB53808}" type="slidenum">
              <a:rPr lang="th-TH" smtClean="0"/>
              <a:t>7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8768188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สไลด์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900" dirty="0"/>
              <a:t>The measurement result of the 0</a:t>
            </a:r>
            <a:r>
              <a:rPr lang="th-TH" sz="1900" dirty="0"/>
              <a:t>%(</a:t>
            </a:r>
            <a:r>
              <a:rPr lang="en-US" sz="1900" dirty="0"/>
              <a:t>air</a:t>
            </a:r>
            <a:r>
              <a:rPr lang="th-TH" sz="1900" dirty="0"/>
              <a:t>), 20</a:t>
            </a:r>
            <a:r>
              <a:rPr lang="en-US" sz="1900" dirty="0"/>
              <a:t>%, 40%, 60%, 80%,and finally 100% </a:t>
            </a:r>
            <a:r>
              <a:rPr lang="en-US" sz="1900" dirty="0">
                <a:latin typeface="Palatino Linotype" panose="0204050205050503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he measurement result for the insertion loss </a:t>
            </a:r>
          </a:p>
          <a:p>
            <a:r>
              <a:rPr lang="en-US" sz="1900" i="1" dirty="0"/>
              <a:t>S</a:t>
            </a:r>
            <a:r>
              <a:rPr lang="en-US" sz="1900" i="1" baseline="-25000" dirty="0"/>
              <a:t>21</a:t>
            </a:r>
            <a:r>
              <a:rPr lang="th-TH" sz="1900" dirty="0"/>
              <a:t>  </a:t>
            </a:r>
            <a:r>
              <a:rPr lang="en-US" sz="1900" dirty="0"/>
              <a:t>are equal to</a:t>
            </a:r>
            <a:r>
              <a:rPr lang="th-TH" sz="1900" dirty="0"/>
              <a:t> </a:t>
            </a:r>
            <a:r>
              <a:rPr lang="en-US" sz="1900" dirty="0">
                <a:latin typeface="Palatino Linotype" panose="0204050205050503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-15.12 dB</a:t>
            </a:r>
            <a:r>
              <a:rPr lang="en-US" sz="1900" dirty="0"/>
              <a:t>, </a:t>
            </a:r>
            <a:r>
              <a:rPr lang="en-US" sz="1900" dirty="0">
                <a:latin typeface="Palatino Linotype" panose="0204050205050503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-14.92 dB</a:t>
            </a:r>
            <a:r>
              <a:rPr lang="en-US" sz="1900" dirty="0"/>
              <a:t>, </a:t>
            </a:r>
            <a:r>
              <a:rPr lang="en-US" sz="1900" dirty="0">
                <a:latin typeface="Palatino Linotype" panose="0204050205050503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-14.85 </a:t>
            </a:r>
            <a:r>
              <a:rPr lang="en-US" sz="1900" dirty="0"/>
              <a:t>dB, </a:t>
            </a:r>
            <a:r>
              <a:rPr lang="en-US" sz="1900" dirty="0">
                <a:latin typeface="Palatino Linotype" panose="0204050205050503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-15.01 </a:t>
            </a:r>
            <a:r>
              <a:rPr lang="en-US" sz="1900" dirty="0"/>
              <a:t>dB, </a:t>
            </a:r>
            <a:r>
              <a:rPr lang="en-US" sz="1900" dirty="0">
                <a:latin typeface="Palatino Linotype" panose="0204050205050503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-15.02 </a:t>
            </a:r>
            <a:r>
              <a:rPr lang="en-US" sz="1900" dirty="0"/>
              <a:t>dB, and </a:t>
            </a:r>
            <a:r>
              <a:rPr lang="en-US" sz="1900" dirty="0">
                <a:latin typeface="Palatino Linotype" panose="0204050205050503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-15.01 </a:t>
            </a:r>
            <a:r>
              <a:rPr lang="en-US" sz="1900" dirty="0"/>
              <a:t>dB, at the frequency are  </a:t>
            </a:r>
            <a:r>
              <a:rPr lang="en-US" sz="1900" dirty="0">
                <a:latin typeface="Palatino Linotype" panose="0204050205050503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.45 GHz</a:t>
            </a:r>
            <a:r>
              <a:rPr lang="en-US" sz="1900" dirty="0"/>
              <a:t>, </a:t>
            </a:r>
            <a:r>
              <a:rPr lang="en-US" sz="1900" dirty="0">
                <a:latin typeface="Palatino Linotype" panose="0204050205050503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.432 GHz</a:t>
            </a:r>
            <a:r>
              <a:rPr lang="en-US" sz="1900" dirty="0"/>
              <a:t>, </a:t>
            </a:r>
            <a:r>
              <a:rPr lang="en-US" sz="1900" dirty="0">
                <a:latin typeface="Palatino Linotype" panose="0204050205050503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.390 GHz</a:t>
            </a:r>
            <a:r>
              <a:rPr lang="en-US" sz="1900" dirty="0"/>
              <a:t>, </a:t>
            </a:r>
            <a:r>
              <a:rPr lang="en-US" sz="1900" dirty="0">
                <a:latin typeface="Palatino Linotype" panose="0204050205050503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.361 GHz</a:t>
            </a:r>
            <a:r>
              <a:rPr lang="en-US" sz="1900" dirty="0"/>
              <a:t>, </a:t>
            </a:r>
            <a:r>
              <a:rPr lang="en-US" sz="1900" dirty="0">
                <a:latin typeface="Palatino Linotype" panose="0204050205050503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.305 GHz</a:t>
            </a:r>
            <a:r>
              <a:rPr lang="en-US" sz="1900" dirty="0"/>
              <a:t>, </a:t>
            </a:r>
            <a:r>
              <a:rPr lang="en-US" sz="1900" dirty="0">
                <a:latin typeface="Palatino Linotype" panose="0204050205050503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.250 GHz</a:t>
            </a:r>
            <a:r>
              <a:rPr lang="th-TH" sz="1900" dirty="0">
                <a:latin typeface="Palatino Linotype" panose="0204050205050503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dirty="0"/>
              <a:t>Works in the signal range from 2.3 to 2.5 GHz next</a:t>
            </a:r>
          </a:p>
        </p:txBody>
      </p:sp>
      <p:sp>
        <p:nvSpPr>
          <p:cNvPr id="4" name="ตัวแทนท้ายกระดาษ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2019 IEEE 2nd International Conference on Power and Energy Applications </a:t>
            </a:r>
            <a:endParaRPr lang="th-TH"/>
          </a:p>
        </p:txBody>
      </p:sp>
      <p:sp>
        <p:nvSpPr>
          <p:cNvPr id="5" name="ตัวแทนหมายเลขสไลด์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F4A79FC-420A-4DC8-8A64-58FF8DB53808}" type="slidenum">
              <a:rPr lang="th-TH" smtClean="0"/>
              <a:t>8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7453048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2019 IEEE 2nd International Conference on Power and Energy Applications </a:t>
            </a:r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F4A79FC-420A-4DC8-8A64-58FF8DB53808}" type="slidenum">
              <a:rPr lang="th-TH" smtClean="0"/>
              <a:t>9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4008507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สไลด์ชื่อเรื่อ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2628" y="770467"/>
            <a:ext cx="8086725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8000" spc="-120" baseline="0">
                <a:solidFill>
                  <a:srgbClr val="FFFFFF"/>
                </a:solidFill>
              </a:defRPr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00634" y="4198409"/>
            <a:ext cx="6921151" cy="1645920"/>
          </a:xfrm>
        </p:spPr>
        <p:txBody>
          <a:bodyPr>
            <a:normAutofit/>
          </a:bodyPr>
          <a:lstStyle>
            <a:lvl1pPr marL="0" indent="0" algn="l">
              <a:buNone/>
              <a:defRPr sz="2800">
                <a:solidFill>
                  <a:schemeClr val="bg1"/>
                </a:solidFill>
                <a:latin typeface="+mj-lt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th-TH"/>
              <a:t>คลิกเพื่อแก้ไขสไตล์ชื่อเรื่องรองต้นแบบ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75000"/>
                  </a:srgbClr>
                </a:solidFill>
              </a:defRPr>
            </a:lvl1pPr>
          </a:lstStyle>
          <a:p>
            <a:fld id="{8AD03D05-F180-4038-9EF4-3A3246640FC7}" type="datetime1">
              <a:rPr lang="th-TH" smtClean="0"/>
              <a:t>31/10/6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75000"/>
                  </a:srgbClr>
                </a:solidFill>
              </a:defRPr>
            </a:lvl1pPr>
          </a:lstStyle>
          <a:p>
            <a:r>
              <a:rPr lang="en-US"/>
              <a:t>ICPEI 2023, HuaHin, THAILAND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42568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ชื่อเรื่องและข้อความ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FC3BF-43D9-4E35-B35A-6546D7C1FF45}" type="datetime1">
              <a:rPr lang="th-TH" smtClean="0"/>
              <a:t>31/10/6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CPEI 2023, HuaHin, THAI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61381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ข้อความและชื่อเรื่อง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7963" y="695325"/>
            <a:ext cx="1971675" cy="4800600"/>
          </a:xfrm>
        </p:spPr>
        <p:txBody>
          <a:bodyPr vert="eaVert"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644" y="714376"/>
            <a:ext cx="5800725" cy="5400675"/>
          </a:xfrm>
        </p:spPr>
        <p:txBody>
          <a:bodyPr vert="eaVert"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405EF4-BF35-4690-8F66-27E25B9AD236}" type="datetime1">
              <a:rPr lang="th-TH" smtClean="0"/>
              <a:t>31/10/6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CPEI 2023, HuaHin, THAI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58749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ชื่อเรื่องและเนื้อห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57F31-5595-484F-B920-BCB5C8175E26}" type="datetime1">
              <a:rPr lang="th-TH" smtClean="0"/>
              <a:t>31/10/6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CPEI 2023, HuaHin, THAI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0091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ส่วนหัวของ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628" y="767419"/>
            <a:ext cx="8085582" cy="3355848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8000" b="0" baseline="0">
                <a:solidFill>
                  <a:schemeClr val="accent1"/>
                </a:solidFill>
              </a:defRPr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0634" y="4187275"/>
            <a:ext cx="6919722" cy="1645920"/>
          </a:xfrm>
        </p:spPr>
        <p:txBody>
          <a:bodyPr anchor="t">
            <a:normAutofit/>
          </a:bodyPr>
          <a:lstStyle>
            <a:lvl1pPr marL="0" indent="0">
              <a:buNone/>
              <a:defRPr sz="280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6CF788-A56A-4F32-B837-C954ECFBF18F}" type="datetime1">
              <a:rPr lang="th-TH" smtClean="0"/>
              <a:t>31/10/6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CPEI 2023, HuaHin, THAI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4533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เนื้อหา 2 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7492" y="1993392"/>
            <a:ext cx="3806190" cy="3767328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7738" y="1993392"/>
            <a:ext cx="3806190" cy="3767328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4AA9F-9C02-46E9-B52B-EF25175BC9E6}" type="datetime1">
              <a:rPr lang="th-TH" smtClean="0"/>
              <a:t>31/10/6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CPEI 2023, HuaHin, THAILAND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82973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การเปรียบเทีย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7492" y="2032000"/>
            <a:ext cx="3806190" cy="7234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 cap="all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7492" y="2736150"/>
            <a:ext cx="3806190" cy="32004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66310" y="2029968"/>
            <a:ext cx="3806190" cy="722376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 cap="all" baseline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66310" y="2734056"/>
            <a:ext cx="3806190" cy="32004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3578C-D309-40C4-B9CC-D7488FDE18CB}" type="datetime1">
              <a:rPr lang="th-TH" smtClean="0"/>
              <a:t>31/10/6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CPEI 2023, HuaHin, THAILAND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22881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เฉพาะ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108A71-18FF-45F0-A953-3234E20E8B21}" type="datetime1">
              <a:rPr lang="th-TH" smtClean="0"/>
              <a:t>31/10/6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CPEI 2023, HuaHin, THAILAN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864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ว่างเปล่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27AA9-114F-4844-8034-E2BB1C739AA9}" type="datetime1">
              <a:rPr lang="th-TH" smtClean="0"/>
              <a:t>31/10/6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CPEI 2023, HuaHin, THAILAN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14055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เนื้อหา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715000" y="0"/>
            <a:ext cx="3429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6196053" y="542282"/>
            <a:ext cx="2537460" cy="1920240"/>
          </a:xfrm>
        </p:spPr>
        <p:txBody>
          <a:bodyPr anchor="b">
            <a:noAutofit/>
          </a:bodyPr>
          <a:lstStyle>
            <a:lvl1pPr>
              <a:lnSpc>
                <a:spcPct val="85000"/>
              </a:lnSpc>
              <a:defRPr sz="3600">
                <a:solidFill>
                  <a:srgbClr val="FFFFFF"/>
                </a:solidFill>
              </a:defRPr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762000"/>
            <a:ext cx="4572000" cy="4572000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06987" y="2511813"/>
            <a:ext cx="2548890" cy="3126987"/>
          </a:xfr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500">
                <a:solidFill>
                  <a:srgbClr val="40404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49CCB-9FAC-42C8-A083-D3388D61BC38}" type="datetime1">
              <a:rPr lang="th-TH" smtClean="0"/>
              <a:t>31/10/6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CPEI 2023, HuaHin, THAILAND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80594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รูปภาพพร้อมคำอธิบายภาพ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918" y="5418668"/>
            <a:ext cx="8085582" cy="613283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9144000" cy="5330952"/>
          </a:xfrm>
          <a:solidFill>
            <a:schemeClr val="accent1">
              <a:lumMod val="40000"/>
              <a:lumOff val="60000"/>
            </a:schemeClr>
          </a:solidFill>
        </p:spPr>
        <p:txBody>
          <a:bodyPr anchor="t"/>
          <a:lstStyle>
            <a:lvl1pPr marL="0" indent="0" algn="ctr">
              <a:spcBef>
                <a:spcPts val="800"/>
              </a:spcBef>
              <a:buNone/>
              <a:defRPr sz="3200">
                <a:solidFill>
                  <a:srgbClr val="4D4D4D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th-TH"/>
              <a:t>คลิกไอคอนเพื่อเพิ่มรูปภาพ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7492" y="5909735"/>
            <a:ext cx="6922008" cy="5334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spcBef>
                <a:spcPts val="1200"/>
              </a:spcBef>
              <a:buNone/>
              <a:defRPr sz="1400">
                <a:solidFill>
                  <a:srgbClr val="262626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75000"/>
                  </a:srgbClr>
                </a:solidFill>
              </a:defRPr>
            </a:lvl1pPr>
          </a:lstStyle>
          <a:p>
            <a:fld id="{4C582567-8F8E-4946-98B1-AB33191AE9AC}" type="datetime1">
              <a:rPr lang="th-TH" smtClean="0"/>
              <a:t>31/10/6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75000"/>
                  </a:srgbClr>
                </a:solidFill>
              </a:defRPr>
            </a:lvl1pPr>
          </a:lstStyle>
          <a:p>
            <a:r>
              <a:rPr lang="en-US"/>
              <a:t>ICPEI 2023, HuaHin, THAILAND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840413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2919" y="499533"/>
            <a:ext cx="8079581" cy="16581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7206" y="1993393"/>
            <a:ext cx="8065294" cy="3766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4350" y="6412447"/>
            <a:ext cx="30861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>
                <a:solidFill>
                  <a:schemeClr val="tx1">
                    <a:alpha val="75000"/>
                  </a:schemeClr>
                </a:solidFill>
              </a:defRPr>
            </a:lvl1pPr>
          </a:lstStyle>
          <a:p>
            <a:fld id="{99971FEB-9B40-44DE-A710-B3FF5E25BC59}" type="datetime1">
              <a:rPr lang="th-TH" smtClean="0"/>
              <a:t>31/10/6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14350" y="6554697"/>
            <a:ext cx="37719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 cap="all" baseline="0">
                <a:solidFill>
                  <a:schemeClr val="tx1">
                    <a:alpha val="75000"/>
                  </a:schemeClr>
                </a:solidFill>
              </a:defRPr>
            </a:lvl1pPr>
          </a:lstStyle>
          <a:p>
            <a:r>
              <a:rPr lang="en-US"/>
              <a:t>ICPEI 2023, HuaHin, THAI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41193" y="5829748"/>
            <a:ext cx="2194560" cy="139703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9000" b="0">
                <a:ln>
                  <a:noFill/>
                </a:ln>
                <a:solidFill>
                  <a:schemeClr val="accent1">
                    <a:alpha val="20000"/>
                  </a:schemeClr>
                </a:solidFill>
                <a:latin typeface="+mj-lt"/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23485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800" kern="1200" spc="-120" baseline="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85000"/>
        </a:lnSpc>
        <a:spcBef>
          <a:spcPts val="1300"/>
        </a:spcBef>
        <a:buFont typeface="Arial" pitchFamily="34" charset="0"/>
        <a:buChar char=" 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274320" indent="-3429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548640" indent="-54864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000" i="1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822960" indent="-82296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097280" indent="-109728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2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4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16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18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2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15" Type="http://schemas.openxmlformats.org/officeDocument/2006/relationships/image" Target="../media/image2.png"/><Relationship Id="rId10" Type="http://schemas.openxmlformats.org/officeDocument/2006/relationships/image" Target="../media/image9.emf"/><Relationship Id="rId4" Type="http://schemas.openxmlformats.org/officeDocument/2006/relationships/image" Target="../media/image1.png"/><Relationship Id="rId9" Type="http://schemas.openxmlformats.org/officeDocument/2006/relationships/image" Target="../media/image6.wmf"/><Relationship Id="rId1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1.png"/><Relationship Id="rId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3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3.png"/><Relationship Id="rId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3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3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ชื่อเรื่อง 3"/>
          <p:cNvSpPr>
            <a:spLocks noGrp="1"/>
          </p:cNvSpPr>
          <p:nvPr>
            <p:ph type="ctrTitle"/>
          </p:nvPr>
        </p:nvSpPr>
        <p:spPr>
          <a:xfrm>
            <a:off x="437194" y="391098"/>
            <a:ext cx="8490550" cy="1733007"/>
          </a:xfrm>
        </p:spPr>
        <p:txBody>
          <a:bodyPr>
            <a:noAutofit/>
          </a:bodyPr>
          <a:lstStyle/>
          <a:p>
            <a:pPr algn="ctr"/>
            <a:r>
              <a:rPr lang="en-US" sz="44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Measurement of Soil Moisture Using Microwave Sensors Based </a:t>
            </a:r>
            <a:br>
              <a:rPr lang="en-US" sz="44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</a:br>
            <a:r>
              <a:rPr lang="en-US" sz="44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on BSF coupled lines </a:t>
            </a:r>
            <a:endParaRPr lang="th-TH" sz="8800" dirty="0"/>
          </a:p>
        </p:txBody>
      </p:sp>
      <p:sp>
        <p:nvSpPr>
          <p:cNvPr id="5" name="ชื่อเรื่องรอง 4"/>
          <p:cNvSpPr>
            <a:spLocks noGrp="1"/>
          </p:cNvSpPr>
          <p:nvPr>
            <p:ph type="subTitle" idx="1"/>
          </p:nvPr>
        </p:nvSpPr>
        <p:spPr>
          <a:xfrm>
            <a:off x="245897" y="2049856"/>
            <a:ext cx="5049205" cy="1970822"/>
          </a:xfrm>
        </p:spPr>
        <p:txBody>
          <a:bodyPr>
            <a:normAutofit lnSpcReduction="10000"/>
          </a:bodyPr>
          <a:lstStyle/>
          <a:p>
            <a:r>
              <a:rPr lang="en-US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W. </a:t>
            </a:r>
            <a:r>
              <a:rPr lang="en-US" dirty="0" err="1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Karasaeng</a:t>
            </a:r>
            <a:endParaRPr lang="en-US" dirty="0"/>
          </a:p>
          <a:p>
            <a:r>
              <a:rPr lang="en-US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J.  </a:t>
            </a:r>
            <a:r>
              <a:rPr lang="en-US" dirty="0" err="1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Nualkham</a:t>
            </a:r>
            <a:endParaRPr lang="en-US" baseline="30000" dirty="0"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C. </a:t>
            </a:r>
            <a:r>
              <a:rPr lang="en-US" dirty="0" err="1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Summatta</a:t>
            </a:r>
            <a:endParaRPr lang="en-US" dirty="0"/>
          </a:p>
          <a:p>
            <a:r>
              <a:rPr lang="en-US" dirty="0"/>
              <a:t>S. </a:t>
            </a:r>
            <a:r>
              <a:rPr lang="en-US" dirty="0" err="1"/>
              <a:t>Sonasang</a:t>
            </a:r>
            <a:r>
              <a:rPr lang="en-US" dirty="0"/>
              <a:t> </a:t>
            </a:r>
          </a:p>
          <a:p>
            <a:endParaRPr lang="th-TH" dirty="0"/>
          </a:p>
        </p:txBody>
      </p:sp>
      <p:pic>
        <p:nvPicPr>
          <p:cNvPr id="1028" name="Picture 4" descr="http://www.npu.ac.th/images/LOGO_HEAD_NPU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319" y="5700713"/>
            <a:ext cx="2995357" cy="898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สี่เหลี่ยมผืนผ้า 7">
            <a:extLst>
              <a:ext uri="{FF2B5EF4-FFF2-40B4-BE49-F238E27FC236}">
                <a16:creationId xmlns:a16="http://schemas.microsoft.com/office/drawing/2014/main" id="{8F6E9073-C528-4BEF-AF63-68BE717C25D6}"/>
              </a:ext>
            </a:extLst>
          </p:cNvPr>
          <p:cNvSpPr/>
          <p:nvPr/>
        </p:nvSpPr>
        <p:spPr>
          <a:xfrm>
            <a:off x="294319" y="4020678"/>
            <a:ext cx="549519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Department of Electronic Technology, Faculty of Industrial Technology, </a:t>
            </a:r>
          </a:p>
          <a:p>
            <a:r>
              <a:rPr lang="en-US" sz="2400" dirty="0"/>
              <a:t>Nakhon </a:t>
            </a:r>
            <a:r>
              <a:rPr lang="en-US" sz="2400" dirty="0" err="1"/>
              <a:t>Phanom</a:t>
            </a:r>
            <a:r>
              <a:rPr lang="en-US" sz="2400" dirty="0"/>
              <a:t> University, Nakhon </a:t>
            </a:r>
            <a:r>
              <a:rPr lang="en-US" sz="2400" dirty="0" err="1"/>
              <a:t>Phanom</a:t>
            </a:r>
            <a:r>
              <a:rPr lang="en-US" sz="2400" dirty="0"/>
              <a:t>, Thailand 48000</a:t>
            </a:r>
            <a:endParaRPr lang="th-TH" sz="24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3250066-C6E3-492F-A9FE-83866DBEBD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53897" y="5346527"/>
            <a:ext cx="1409822" cy="143268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6120D27-F6A5-4AF9-B1B2-454168FD7E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39624" y="5806771"/>
            <a:ext cx="3132091" cy="792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768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364"/>
    </mc:Choice>
    <mc:Fallback xmlns="">
      <p:transition spd="slow" advTm="34364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ตัวแทน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CPEI 2023, HuaHin, THAILAND</a:t>
            </a:r>
            <a:endParaRPr lang="en-US" dirty="0"/>
          </a:p>
        </p:txBody>
      </p:sp>
      <p:pic>
        <p:nvPicPr>
          <p:cNvPr id="10" name="Picture 4" descr="http://www.npu.ac.th/images/LOGO_HEAD_NPU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891" y="5876427"/>
            <a:ext cx="2233698" cy="670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755B821-1801-4A02-8AEF-734B5BCEB4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06017" y="5753987"/>
            <a:ext cx="3132091" cy="79254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815F124-717C-4334-BB0C-EF595D48013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33252" y="5319710"/>
            <a:ext cx="1358583" cy="1332132"/>
          </a:xfrm>
          <a:prstGeom prst="rect">
            <a:avLst/>
          </a:prstGeom>
        </p:spPr>
      </p:pic>
      <p:pic>
        <p:nvPicPr>
          <p:cNvPr id="7" name="รูปภาพ 13">
            <a:extLst>
              <a:ext uri="{FF2B5EF4-FFF2-40B4-BE49-F238E27FC236}">
                <a16:creationId xmlns:a16="http://schemas.microsoft.com/office/drawing/2014/main" id="{939DC39B-2570-4ECA-8ADD-7115E8B1388B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1128889" y="414867"/>
            <a:ext cx="7066844" cy="4668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79659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>
            <a:extLst>
              <a:ext uri="{FF2B5EF4-FFF2-40B4-BE49-F238E27FC236}">
                <a16:creationId xmlns:a16="http://schemas.microsoft.com/office/drawing/2014/main" id="{9A1CC444-9313-4F42-811E-3A816636FF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2919" y="499533"/>
            <a:ext cx="8079581" cy="842223"/>
          </a:xfrm>
        </p:spPr>
        <p:txBody>
          <a:bodyPr/>
          <a:lstStyle/>
          <a:p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CONCLUSION</a:t>
            </a:r>
            <a:endParaRPr lang="th-TH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5" name="ตัวแทนท้ายกระดาษ 4">
            <a:extLst>
              <a:ext uri="{FF2B5EF4-FFF2-40B4-BE49-F238E27FC236}">
                <a16:creationId xmlns:a16="http://schemas.microsoft.com/office/drawing/2014/main" id="{94231086-2D4C-4BAB-B456-16C5F0E797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CPEI 2023, HuaHin, THAILAND</a:t>
            </a:r>
            <a:endParaRPr lang="en-US" dirty="0"/>
          </a:p>
        </p:txBody>
      </p:sp>
      <p:pic>
        <p:nvPicPr>
          <p:cNvPr id="10" name="Picture 4" descr="http://www.npu.ac.th/images/LOGO_HEAD_NPU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891" y="5876427"/>
            <a:ext cx="2233698" cy="670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สี่เหลี่ยมผืนผ้า 12"/>
          <p:cNvSpPr/>
          <p:nvPr/>
        </p:nvSpPr>
        <p:spPr>
          <a:xfrm>
            <a:off x="424404" y="1300892"/>
            <a:ext cx="8216609" cy="37818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2880" algn="just">
              <a:lnSpc>
                <a:spcPct val="95000"/>
              </a:lnSpc>
              <a:spcAft>
                <a:spcPts val="600"/>
              </a:spcAft>
              <a:tabLst>
                <a:tab pos="182880" algn="l"/>
              </a:tabLst>
            </a:pPr>
            <a:r>
              <a:rPr lang="en-US" sz="2800" spc="-5" dirty="0">
                <a:latin typeface="Angsana New" panose="02020603050405020304" pitchFamily="18" charset="-34"/>
                <a:ea typeface="SimSun" panose="02010600030101010101" pitchFamily="2" charset="-122"/>
                <a:cs typeface="Angsana New" panose="02020603050405020304" pitchFamily="18" charset="-34"/>
              </a:rPr>
              <a:t>The microwave sensor prototype was measured using a KEYSIGHT network analyzer, specifically the E5063A model, across a 100 kHz to 4.5 GHz frequency range. The measurement involved capturing the frequency response of the transmission coefficient, S</a:t>
            </a:r>
            <a:r>
              <a:rPr lang="en-US" sz="2800" spc="-5" baseline="-25000" dirty="0">
                <a:latin typeface="Angsana New" panose="02020603050405020304" pitchFamily="18" charset="-34"/>
                <a:ea typeface="SimSun" panose="02010600030101010101" pitchFamily="2" charset="-122"/>
                <a:cs typeface="Angsana New" panose="02020603050405020304" pitchFamily="18" charset="-34"/>
              </a:rPr>
              <a:t>21</a:t>
            </a:r>
            <a:r>
              <a:rPr lang="en-US" sz="2800" spc="-5" dirty="0">
                <a:latin typeface="Angsana New" panose="02020603050405020304" pitchFamily="18" charset="-34"/>
                <a:ea typeface="SimSun" panose="02010600030101010101" pitchFamily="2" charset="-122"/>
                <a:cs typeface="Angsana New" panose="02020603050405020304" pitchFamily="18" charset="-34"/>
              </a:rPr>
              <a:t>. </a:t>
            </a:r>
            <a:r>
              <a:rPr lang="en-US" sz="2800" b="0" i="0" dirty="0">
                <a:solidFill>
                  <a:srgbClr val="343541"/>
                </a:solidFill>
                <a:effectLst/>
                <a:latin typeface="Angsana New" panose="02020603050405020304" pitchFamily="18" charset="-34"/>
                <a:cs typeface="Angsana New" panose="02020603050405020304" pitchFamily="18" charset="-34"/>
              </a:rPr>
              <a:t>experiment was performed on samples with varying soil moisture levels, ranging from 0% to 100%. were evaluated, and the resulting frequencies exhibited shifts (f</a:t>
            </a:r>
            <a:r>
              <a:rPr lang="en-US" sz="2000" b="0" i="0" dirty="0">
                <a:solidFill>
                  <a:srgbClr val="343541"/>
                </a:solidFill>
                <a:effectLst/>
                <a:latin typeface="Angsana New" panose="02020603050405020304" pitchFamily="18" charset="-34"/>
                <a:cs typeface="Angsana New" panose="02020603050405020304" pitchFamily="18" charset="-34"/>
              </a:rPr>
              <a:t>0</a:t>
            </a:r>
            <a:r>
              <a:rPr lang="en-US" sz="2800" b="0" i="0" dirty="0">
                <a:solidFill>
                  <a:srgbClr val="343541"/>
                </a:solidFill>
                <a:effectLst/>
                <a:latin typeface="Angsana New" panose="02020603050405020304" pitchFamily="18" charset="-34"/>
                <a:cs typeface="Angsana New" panose="02020603050405020304" pitchFamily="18" charset="-34"/>
              </a:rPr>
              <a:t>-f</a:t>
            </a:r>
            <a:r>
              <a:rPr lang="en-US" sz="2000" b="0" i="0" dirty="0">
                <a:solidFill>
                  <a:srgbClr val="343541"/>
                </a:solidFill>
                <a:effectLst/>
                <a:latin typeface="Angsana New" panose="02020603050405020304" pitchFamily="18" charset="-34"/>
                <a:cs typeface="Angsana New" panose="02020603050405020304" pitchFamily="18" charset="-34"/>
              </a:rPr>
              <a:t>1</a:t>
            </a:r>
            <a:r>
              <a:rPr lang="en-US" sz="2800" b="0" i="0" dirty="0">
                <a:solidFill>
                  <a:srgbClr val="343541"/>
                </a:solidFill>
                <a:effectLst/>
                <a:latin typeface="Angsana New" panose="02020603050405020304" pitchFamily="18" charset="-34"/>
                <a:cs typeface="Angsana New" panose="02020603050405020304" pitchFamily="18" charset="-34"/>
              </a:rPr>
              <a:t>) with the percentage relationship of the frequency shift of the transmission coefficient was compared, revealing am clear correlation for soil moisture, 0%(air), 20%, 40%, 60%, 80%</a:t>
            </a:r>
            <a:r>
              <a:rPr lang="en-US" sz="2800" dirty="0">
                <a:solidFill>
                  <a:srgbClr val="343541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, </a:t>
            </a:r>
            <a:r>
              <a:rPr lang="en-US" sz="2800" b="0" i="0" dirty="0">
                <a:solidFill>
                  <a:srgbClr val="343541"/>
                </a:solidFill>
                <a:effectLst/>
                <a:latin typeface="Angsana New" panose="02020603050405020304" pitchFamily="18" charset="-34"/>
                <a:cs typeface="Angsana New" panose="02020603050405020304" pitchFamily="18" charset="-34"/>
              </a:rPr>
              <a:t>and 100%. However, the range of the test samples was shifted.</a:t>
            </a:r>
            <a:endParaRPr lang="en-US" sz="2800" spc="-5" dirty="0">
              <a:latin typeface="Angsana New" panose="02020603050405020304" pitchFamily="18" charset="-34"/>
              <a:ea typeface="SimSun" panose="02010600030101010101" pitchFamily="2" charset="-122"/>
              <a:cs typeface="Angsana New" panose="02020603050405020304" pitchFamily="18" charset="-34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FF9A5DE-A7D9-4593-9EBA-363E9B9314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2322" y="5753987"/>
            <a:ext cx="3132091" cy="79254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4D47819-DF07-4824-850E-44871534C1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01447" y="5222565"/>
            <a:ext cx="1310875" cy="1332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1510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cknowledgement</a:t>
            </a:r>
          </a:p>
        </p:txBody>
      </p:sp>
      <p:pic>
        <p:nvPicPr>
          <p:cNvPr id="2054" name="Picture 6" descr="http://www.npu.ac.th/images/LOGO_HEAD_NPU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0128" y="2157731"/>
            <a:ext cx="4638674" cy="1391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1600B1F-D0AA-47B9-8FA6-2436C9352D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5513" y="4344786"/>
            <a:ext cx="3132091" cy="79254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BEB649D-C867-470F-B468-FA97EADE57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06821" y="3954290"/>
            <a:ext cx="1310875" cy="1332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19083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492919" y="499533"/>
            <a:ext cx="8079581" cy="1114955"/>
          </a:xfrm>
        </p:spPr>
        <p:txBody>
          <a:bodyPr/>
          <a:lstStyle/>
          <a:p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OUTLINES</a:t>
            </a:r>
            <a:endParaRPr lang="th-TH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492919" y="1664370"/>
            <a:ext cx="8048257" cy="3703412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INTRODUCTION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DESIGN AND ANALYSIS OF MICROWAVE SENSOR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RESULT AND DISCUSSIONS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CONCLUSION</a:t>
            </a:r>
          </a:p>
        </p:txBody>
      </p:sp>
      <p:pic>
        <p:nvPicPr>
          <p:cNvPr id="9" name="Picture 4" descr="http://www.npu.ac.th/images/LOGO_HEAD_NPU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648" y="5715107"/>
            <a:ext cx="2233698" cy="670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5977613" y="39576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" name="รูปภาพ 8">
            <a:extLst>
              <a:ext uri="{FF2B5EF4-FFF2-40B4-BE49-F238E27FC236}">
                <a16:creationId xmlns:a16="http://schemas.microsoft.com/office/drawing/2014/main" id="{DD5BA683-E094-49C4-A509-0DBCB69FB2D1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7921" y="3925157"/>
            <a:ext cx="2536867" cy="963831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C380835-797F-47AB-A191-3CD3F1C5C1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69364" y="5236313"/>
            <a:ext cx="1409822" cy="143268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124633D-A3FE-4E1D-A7E6-1768F08E752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71876" y="5696867"/>
            <a:ext cx="3132091" cy="792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4983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639"/>
    </mc:Choice>
    <mc:Fallback xmlns="">
      <p:transition spd="slow" advTm="26639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>
            <a:extLst>
              <a:ext uri="{FF2B5EF4-FFF2-40B4-BE49-F238E27FC236}">
                <a16:creationId xmlns:a16="http://schemas.microsoft.com/office/drawing/2014/main" id="{9E45F9E7-06E6-4F4B-A1FF-EBD7F60E80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2919" y="499533"/>
            <a:ext cx="8079581" cy="698741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Angsana New" panose="02020603050405020304" pitchFamily="18" charset="-34"/>
                <a:cs typeface="Angsana New" panose="02020603050405020304" pitchFamily="18" charset="-34"/>
              </a:rPr>
              <a:t>INTRODUCTION</a:t>
            </a:r>
            <a:endParaRPr lang="th-TH" sz="40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3" name="ตัวแทนเนื้อหา 2">
            <a:extLst>
              <a:ext uri="{FF2B5EF4-FFF2-40B4-BE49-F238E27FC236}">
                <a16:creationId xmlns:a16="http://schemas.microsoft.com/office/drawing/2014/main" id="{A507EDDB-33D2-422F-B792-571EBD0B8D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8681" y="1218252"/>
            <a:ext cx="7693819" cy="4465703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- Microstrip </a:t>
            </a:r>
            <a:r>
              <a:rPr lang="en-US" sz="3600" b="0" i="0" dirty="0">
                <a:solidFill>
                  <a:srgbClr val="374151"/>
                </a:solidFill>
                <a:effectLst/>
                <a:latin typeface="Angsana New" panose="02020603050405020304" pitchFamily="18" charset="-34"/>
                <a:cs typeface="Angsana New" panose="02020603050405020304" pitchFamily="18" charset="-34"/>
              </a:rPr>
              <a:t>complementary split-ring resonator </a:t>
            </a:r>
            <a:r>
              <a:rPr lang="th-TH" sz="3600" b="0" i="0" dirty="0">
                <a:solidFill>
                  <a:srgbClr val="374151"/>
                </a:solidFill>
                <a:effectLst/>
                <a:latin typeface="Angsana New" panose="02020603050405020304" pitchFamily="18" charset="-34"/>
                <a:cs typeface="Angsana New" panose="02020603050405020304" pitchFamily="18" charset="-34"/>
              </a:rPr>
              <a:t>( </a:t>
            </a:r>
            <a:r>
              <a:rPr lang="en-US" sz="3600" b="0" i="0" dirty="0">
                <a:solidFill>
                  <a:srgbClr val="374151"/>
                </a:solidFill>
                <a:effectLst/>
                <a:latin typeface="Angsana New" panose="02020603050405020304" pitchFamily="18" charset="-34"/>
                <a:cs typeface="Angsana New" panose="02020603050405020304" pitchFamily="18" charset="-34"/>
              </a:rPr>
              <a:t>CSRR</a:t>
            </a:r>
            <a:r>
              <a:rPr lang="th-TH" sz="3600" b="0" i="0" dirty="0">
                <a:solidFill>
                  <a:srgbClr val="374151"/>
                </a:solidFill>
                <a:effectLst/>
                <a:latin typeface="Angsana New" panose="02020603050405020304" pitchFamily="18" charset="-34"/>
                <a:cs typeface="Angsana New" panose="02020603050405020304" pitchFamily="18" charset="-34"/>
              </a:rPr>
              <a:t>)</a:t>
            </a:r>
            <a:endParaRPr lang="en-US" sz="36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r>
              <a:rPr lang="en-US" sz="3600" dirty="0">
                <a:latin typeface="Angsana New" panose="02020603050405020304" pitchFamily="18" charset="-34"/>
              </a:rPr>
              <a:t>-</a:t>
            </a:r>
            <a:r>
              <a:rPr lang="th-TH" sz="3600" dirty="0">
                <a:latin typeface="Angsana New" panose="02020603050405020304" pitchFamily="18" charset="-34"/>
              </a:rPr>
              <a:t> </a:t>
            </a:r>
            <a:r>
              <a:rPr lang="en-US" sz="3600" dirty="0">
                <a:solidFill>
                  <a:srgbClr val="343541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Sensor</a:t>
            </a:r>
            <a:r>
              <a:rPr lang="en-US" sz="3600" dirty="0">
                <a:solidFill>
                  <a:srgbClr val="343541"/>
                </a:solidFill>
                <a:latin typeface="Angsana New" panose="02020603050405020304" pitchFamily="18" charset="-34"/>
              </a:rPr>
              <a:t> </a:t>
            </a:r>
            <a:r>
              <a:rPr lang="en-US" sz="3600" dirty="0">
                <a:solidFill>
                  <a:srgbClr val="343541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s</a:t>
            </a:r>
            <a:r>
              <a:rPr lang="en-US" sz="3600" b="0" i="0" dirty="0">
                <a:solidFill>
                  <a:srgbClr val="343541"/>
                </a:solidFill>
                <a:effectLst/>
                <a:latin typeface="Angsana New" panose="02020603050405020304" pitchFamily="18" charset="-34"/>
                <a:cs typeface="Angsana New" panose="02020603050405020304" pitchFamily="18" charset="-34"/>
              </a:rPr>
              <a:t>hort-range radar </a:t>
            </a:r>
          </a:p>
          <a:p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-</a:t>
            </a:r>
            <a:r>
              <a:rPr lang="th-TH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 </a:t>
            </a:r>
            <a:r>
              <a:rPr lang="en-US" sz="3600" dirty="0">
                <a:solidFill>
                  <a:srgbClr val="343541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P</a:t>
            </a:r>
            <a:r>
              <a:rPr lang="en-US" sz="3600" b="0" i="0" dirty="0">
                <a:solidFill>
                  <a:srgbClr val="343541"/>
                </a:solidFill>
                <a:effectLst/>
                <a:latin typeface="Angsana New" panose="02020603050405020304" pitchFamily="18" charset="-34"/>
                <a:cs typeface="Angsana New" panose="02020603050405020304" pitchFamily="18" charset="-34"/>
              </a:rPr>
              <a:t>assive microwave sensors</a:t>
            </a:r>
            <a:endParaRPr lang="th-TH" sz="3600" b="0" i="0" dirty="0">
              <a:solidFill>
                <a:srgbClr val="343541"/>
              </a:solidFill>
              <a:effectLst/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r>
              <a:rPr lang="en-US" sz="3600" b="0" i="0" dirty="0">
                <a:solidFill>
                  <a:srgbClr val="343541"/>
                </a:solidFill>
                <a:effectLst/>
                <a:latin typeface="Angsana New" panose="02020603050405020304" pitchFamily="18" charset="-34"/>
                <a:cs typeface="Angsana New" panose="02020603050405020304" pitchFamily="18" charset="-34"/>
              </a:rPr>
              <a:t>- </a:t>
            </a:r>
            <a:r>
              <a:rPr lang="en-US" sz="3600" b="0" i="0" dirty="0">
                <a:solidFill>
                  <a:srgbClr val="374151"/>
                </a:solidFill>
                <a:effectLst/>
                <a:latin typeface="Angsana New" panose="02020603050405020304" pitchFamily="18" charset="-34"/>
                <a:cs typeface="Angsana New" panose="02020603050405020304" pitchFamily="18" charset="-34"/>
              </a:rPr>
              <a:t>Open-end coaxial cable</a:t>
            </a:r>
            <a:endParaRPr lang="th-TH" sz="3600" b="0" i="0" dirty="0">
              <a:solidFill>
                <a:srgbClr val="374151"/>
              </a:solidFill>
              <a:effectLst/>
              <a:latin typeface="Angsana New" panose="02020603050405020304" pitchFamily="18" charset="-34"/>
              <a:cs typeface="Angsana New" panose="02020603050405020304" pitchFamily="18" charset="-34"/>
            </a:endParaRPr>
          </a:p>
          <a:p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- </a:t>
            </a:r>
            <a:r>
              <a:rPr lang="en-US" sz="3600" dirty="0">
                <a:solidFill>
                  <a:srgbClr val="000000"/>
                </a:solidFill>
                <a:effectLst/>
                <a:latin typeface="Angsana New" panose="02020603050405020304" pitchFamily="18" charset="-34"/>
                <a:ea typeface="DengXian" panose="02010600030101010101" pitchFamily="2" charset="-122"/>
                <a:cs typeface="Angsana New" panose="02020603050405020304" pitchFamily="18" charset="-34"/>
              </a:rPr>
              <a:t>Microwave </a:t>
            </a:r>
            <a:r>
              <a:rPr lang="en-US" sz="3600" dirty="0">
                <a:solidFill>
                  <a:srgbClr val="000000"/>
                </a:solidFill>
                <a:latin typeface="Angsana New" panose="02020603050405020304" pitchFamily="18" charset="-34"/>
                <a:ea typeface="DengXian" panose="02010600030101010101" pitchFamily="2" charset="-122"/>
                <a:cs typeface="Angsana New" panose="02020603050405020304" pitchFamily="18" charset="-34"/>
              </a:rPr>
              <a:t>s</a:t>
            </a:r>
            <a:r>
              <a:rPr lang="en-US" sz="3600" dirty="0">
                <a:solidFill>
                  <a:srgbClr val="000000"/>
                </a:solidFill>
                <a:effectLst/>
                <a:latin typeface="Angsana New" panose="02020603050405020304" pitchFamily="18" charset="-34"/>
                <a:ea typeface="DengXian" panose="02010600030101010101" pitchFamily="2" charset="-122"/>
                <a:cs typeface="Angsana New" panose="02020603050405020304" pitchFamily="18" charset="-34"/>
              </a:rPr>
              <a:t>ensors </a:t>
            </a:r>
            <a:r>
              <a:rPr lang="en-US" sz="3600" dirty="0">
                <a:solidFill>
                  <a:srgbClr val="000000"/>
                </a:solidFill>
                <a:latin typeface="Angsana New" panose="02020603050405020304" pitchFamily="18" charset="-34"/>
                <a:ea typeface="DengXian" panose="02010600030101010101" pitchFamily="2" charset="-122"/>
                <a:cs typeface="Angsana New" panose="02020603050405020304" pitchFamily="18" charset="-34"/>
              </a:rPr>
              <a:t>b</a:t>
            </a:r>
            <a:r>
              <a:rPr lang="en-US" sz="3600" dirty="0">
                <a:solidFill>
                  <a:srgbClr val="000000"/>
                </a:solidFill>
                <a:effectLst/>
                <a:latin typeface="Angsana New" panose="02020603050405020304" pitchFamily="18" charset="-34"/>
                <a:ea typeface="DengXian" panose="02010600030101010101" pitchFamily="2" charset="-122"/>
                <a:cs typeface="Angsana New" panose="02020603050405020304" pitchFamily="18" charset="-34"/>
              </a:rPr>
              <a:t>ased on BSF coupled lines </a:t>
            </a:r>
            <a:endParaRPr lang="th-TH" sz="36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pic>
        <p:nvPicPr>
          <p:cNvPr id="11" name="Picture 4" descr="http://www.npu.ac.th/images/LOGO_HEAD_NPU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891" y="5876427"/>
            <a:ext cx="2233698" cy="670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รูปภาพ 8">
            <a:extLst>
              <a:ext uri="{FF2B5EF4-FFF2-40B4-BE49-F238E27FC236}">
                <a16:creationId xmlns:a16="http://schemas.microsoft.com/office/drawing/2014/main" id="{D926E159-6A92-435A-AB4F-059E5C3168A1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6958" y="1809226"/>
            <a:ext cx="2777987" cy="1361661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5A31FA1-FADA-4AB2-9222-99CEF1895E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4933" y="5160085"/>
            <a:ext cx="1409822" cy="143268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2626715-65DF-46A0-A188-5710E922CE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60058" y="5753987"/>
            <a:ext cx="3132091" cy="792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676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881"/>
    </mc:Choice>
    <mc:Fallback xmlns="">
      <p:transition spd="slow" advTm="40881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492919" y="499533"/>
            <a:ext cx="8079581" cy="900642"/>
          </a:xfrm>
        </p:spPr>
        <p:txBody>
          <a:bodyPr/>
          <a:lstStyle/>
          <a:p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OBJECTIVE </a:t>
            </a:r>
          </a:p>
        </p:txBody>
      </p:sp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585669" y="1416074"/>
            <a:ext cx="8065294" cy="3766185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Angsana New" panose="02020603050405020304" pitchFamily="18" charset="-34"/>
                <a:cs typeface="Angsana New" panose="02020603050405020304" pitchFamily="18" charset="-34"/>
              </a:rPr>
              <a:t>Design and Analysis of Microwave </a:t>
            </a:r>
            <a:r>
              <a:rPr lang="en-US" sz="3600" dirty="0">
                <a:solidFill>
                  <a:srgbClr val="000000"/>
                </a:solidFill>
                <a:effectLst/>
                <a:latin typeface="Angsana New" panose="02020603050405020304" pitchFamily="18" charset="-34"/>
                <a:ea typeface="DengXian" panose="02010600030101010101" pitchFamily="2" charset="-122"/>
                <a:cs typeface="Angsana New" panose="02020603050405020304" pitchFamily="18" charset="-34"/>
              </a:rPr>
              <a:t>Sensors Based on BSF coupled lines for Measurement of Soil Moisture</a:t>
            </a:r>
            <a:endParaRPr lang="en-US" sz="36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pic>
        <p:nvPicPr>
          <p:cNvPr id="7" name="Picture 4" descr="http://www.npu.ac.th/images/LOGO_HEAD_NPU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367" y="5646716"/>
            <a:ext cx="3002138" cy="900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รูปภาพ 8">
            <a:extLst>
              <a:ext uri="{FF2B5EF4-FFF2-40B4-BE49-F238E27FC236}">
                <a16:creationId xmlns:a16="http://schemas.microsoft.com/office/drawing/2014/main" id="{B3AFF9F0-F92A-418D-A30B-49127A163C70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7380" y="2974657"/>
            <a:ext cx="4041871" cy="170312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9FDADCD-4E37-4460-ADFF-51E44C0C07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04811" y="5236313"/>
            <a:ext cx="1409822" cy="143268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CBFDED9-A684-43F2-BB53-C74792F9695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71875" y="5646716"/>
            <a:ext cx="3132091" cy="79254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77FF013-1A09-4794-9C5B-B243D74D7B5D}"/>
              </a:ext>
            </a:extLst>
          </p:cNvPr>
          <p:cNvSpPr txBox="1"/>
          <p:nvPr/>
        </p:nvSpPr>
        <p:spPr>
          <a:xfrm>
            <a:off x="4131609" y="4677781"/>
            <a:ext cx="11063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Figure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914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214"/>
    </mc:Choice>
    <mc:Fallback xmlns="">
      <p:transition spd="slow" advTm="19214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>
            <a:extLst>
              <a:ext uri="{FF2B5EF4-FFF2-40B4-BE49-F238E27FC236}">
                <a16:creationId xmlns:a16="http://schemas.microsoft.com/office/drawing/2014/main" id="{1CE8673F-60C7-4E30-BE50-2C302FB30A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2919" y="499533"/>
            <a:ext cx="8079581" cy="966667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DESIGN AND ANALYSIS OF MICROWAVE SENSOR</a:t>
            </a:r>
          </a:p>
        </p:txBody>
      </p:sp>
      <p:pic>
        <p:nvPicPr>
          <p:cNvPr id="18" name="Picture 4" descr="http://www.npu.ac.th/images/LOGO_HEAD_NPU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9" y="5744877"/>
            <a:ext cx="2233698" cy="670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60620" y="1466199"/>
            <a:ext cx="121684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" name="รูปภาพ 8">
            <a:extLst>
              <a:ext uri="{FF2B5EF4-FFF2-40B4-BE49-F238E27FC236}">
                <a16:creationId xmlns:a16="http://schemas.microsoft.com/office/drawing/2014/main" id="{FF21169D-A83E-4724-9B97-3E2111DA6062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405515"/>
            <a:ext cx="4041871" cy="170312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C68FCC4-F4CF-4C3B-AAAE-28678816E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207" y="35640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E9F44B2-13F1-4663-AFB1-AD571FCD2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696751"/>
              </p:ext>
            </p:extLst>
          </p:nvPr>
        </p:nvGraphicFramePr>
        <p:xfrm>
          <a:off x="1232638" y="3138429"/>
          <a:ext cx="1831540" cy="832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r:id="rId6" imgW="838200" imgH="381000" progId="Equation.DSMT4">
                  <p:embed/>
                </p:oleObj>
              </mc:Choice>
              <mc:Fallback>
                <p:oleObj r:id="rId6" imgW="838200" imgH="38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638" y="3138429"/>
                        <a:ext cx="1831540" cy="832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F04190BE-B130-444C-AD95-CFA190E7AA2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-4015001" y="4833255"/>
            <a:ext cx="154527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76B1A8E-06A3-44F1-B9A0-9C4CB023D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360955"/>
              </p:ext>
            </p:extLst>
          </p:nvPr>
        </p:nvGraphicFramePr>
        <p:xfrm>
          <a:off x="1156928" y="4321366"/>
          <a:ext cx="1982961" cy="892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r:id="rId8" imgW="850531" imgH="380835" progId="Equation.DSMT4">
                  <p:embed/>
                </p:oleObj>
              </mc:Choice>
              <mc:Fallback>
                <p:oleObj r:id="rId8" imgW="850531" imgH="3808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928" y="4321366"/>
                        <a:ext cx="1982961" cy="892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รูปภาพ 9">
            <a:extLst>
              <a:ext uri="{FF2B5EF4-FFF2-40B4-BE49-F238E27FC236}">
                <a16:creationId xmlns:a16="http://schemas.microsoft.com/office/drawing/2014/main" id="{95E77DDD-11CD-4392-BAE1-33F93A46720B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7835" y="1103879"/>
            <a:ext cx="3386291" cy="2777877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6">
            <a:extLst>
              <a:ext uri="{FF2B5EF4-FFF2-40B4-BE49-F238E27FC236}">
                <a16:creationId xmlns:a16="http://schemas.microsoft.com/office/drawing/2014/main" id="{E3AB3619-B87C-45A4-AAF6-E75CB5289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040" y="40697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0652618-DC0F-47BB-94C3-38EFFD179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545264"/>
              </p:ext>
            </p:extLst>
          </p:nvPr>
        </p:nvGraphicFramePr>
        <p:xfrm>
          <a:off x="4288914" y="3701538"/>
          <a:ext cx="3995212" cy="925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r:id="rId11" imgW="2171700" imgH="495300" progId="Equation.DSMT4">
                  <p:embed/>
                </p:oleObj>
              </mc:Choice>
              <mc:Fallback>
                <p:oleObj r:id="rId11" imgW="21717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914" y="3701538"/>
                        <a:ext cx="3995212" cy="9257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A5AAFE50-68E0-4F35-8F0C-3672F2D22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EBCFDBB-E0D5-44CA-A204-115F7D5EE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441693"/>
              </p:ext>
            </p:extLst>
          </p:nvPr>
        </p:nvGraphicFramePr>
        <p:xfrm>
          <a:off x="4309188" y="4662647"/>
          <a:ext cx="3241065" cy="95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r:id="rId13" imgW="1612900" imgH="482600" progId="Equation.DSMT4">
                  <p:embed/>
                </p:oleObj>
              </mc:Choice>
              <mc:Fallback>
                <p:oleObj r:id="rId13" imgW="16129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188" y="4662647"/>
                        <a:ext cx="3241065" cy="953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75B63F81-03CF-4143-93F7-1DE8310BE14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680960" y="5319710"/>
            <a:ext cx="1310875" cy="133213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4A0945C-0FEE-409D-914B-A84EEAAA45EC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711375" y="5786385"/>
            <a:ext cx="3132091" cy="792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099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712"/>
    </mc:Choice>
    <mc:Fallback xmlns="">
      <p:transition spd="slow" advTm="32712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492919" y="228070"/>
            <a:ext cx="8079581" cy="757768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Microwave microstrip line sensor</a:t>
            </a:r>
          </a:p>
        </p:txBody>
      </p:sp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ตัวแทนท้ายกระดา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ICPEI 2023, </a:t>
            </a:r>
            <a:r>
              <a:rPr lang="en-US" dirty="0" err="1"/>
              <a:t>HuaHin</a:t>
            </a:r>
            <a:r>
              <a:rPr lang="en-US" dirty="0"/>
              <a:t>, THAILAND</a:t>
            </a:r>
          </a:p>
        </p:txBody>
      </p:sp>
      <p:pic>
        <p:nvPicPr>
          <p:cNvPr id="13314" name="รูปภาพ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1780957"/>
            <a:ext cx="4572001" cy="2448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สี่เหลี่ยมผืนผ้า 7"/>
          <p:cNvSpPr/>
          <p:nvPr/>
        </p:nvSpPr>
        <p:spPr>
          <a:xfrm>
            <a:off x="1028699" y="4489232"/>
            <a:ext cx="72437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Fig.  (a) The physical of the proposed band stop filter and (b) the prototype band stop filter.</a:t>
            </a:r>
            <a:endParaRPr lang="en-US" dirty="0"/>
          </a:p>
        </p:txBody>
      </p:sp>
      <p:pic>
        <p:nvPicPr>
          <p:cNvPr id="9" name="รูปภาพ 14">
            <a:extLst>
              <a:ext uri="{FF2B5EF4-FFF2-40B4-BE49-F238E27FC236}">
                <a16:creationId xmlns:a16="http://schemas.microsoft.com/office/drawing/2014/main" id="{5E806286-5138-4840-9C48-116CC8395D36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3495" y="1993393"/>
            <a:ext cx="3183090" cy="2448983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4" descr="http://www.npu.ac.th/images/LOGO_HEAD_NPU.png">
            <a:extLst>
              <a:ext uri="{FF2B5EF4-FFF2-40B4-BE49-F238E27FC236}">
                <a16:creationId xmlns:a16="http://schemas.microsoft.com/office/drawing/2014/main" id="{468045CF-FF8F-4849-8596-EAB06F4F1F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9" y="5806434"/>
            <a:ext cx="2307431" cy="670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49D9FD6-2EA8-4CFD-B9F1-69AFCAA8819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05954" y="5851898"/>
            <a:ext cx="3132091" cy="79254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81A2CBE-1E7C-4D3E-A626-63803C8133D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61587" y="5352804"/>
            <a:ext cx="1310875" cy="1332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33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666"/>
    </mc:Choice>
    <mc:Fallback xmlns="">
      <p:transition spd="slow" advTm="13666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>
            <a:extLst>
              <a:ext uri="{FF2B5EF4-FFF2-40B4-BE49-F238E27FC236}">
                <a16:creationId xmlns:a16="http://schemas.microsoft.com/office/drawing/2014/main" id="{1CE8673F-60C7-4E30-BE50-2C302FB30A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2919" y="499533"/>
            <a:ext cx="8079581" cy="966667"/>
          </a:xfrm>
        </p:spPr>
        <p:txBody>
          <a:bodyPr>
            <a:normAutofit/>
          </a:bodyPr>
          <a:lstStyle/>
          <a:p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The meter soil Moisture concentrations level </a:t>
            </a:r>
          </a:p>
        </p:txBody>
      </p:sp>
      <p:pic>
        <p:nvPicPr>
          <p:cNvPr id="18" name="Picture 4" descr="http://www.npu.ac.th/images/LOGO_HEAD_NPU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18" y="5884588"/>
            <a:ext cx="2233698" cy="670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60620" y="1466199"/>
            <a:ext cx="121684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สี่เหลี่ยมผืนผ้า 5"/>
          <p:cNvSpPr/>
          <p:nvPr/>
        </p:nvSpPr>
        <p:spPr>
          <a:xfrm>
            <a:off x="447618" y="3809339"/>
            <a:ext cx="828204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  <a:cs typeface="Cordia New" panose="020B0304020202020204" pitchFamily="34" charset="-34"/>
              </a:rPr>
              <a:t>To measurement soil moisture intensity  are presented on a scale ranging from 0% to 100% in 20% increments</a:t>
            </a:r>
            <a:endParaRPr lang="en-US" dirty="0"/>
          </a:p>
        </p:txBody>
      </p:sp>
      <p:sp>
        <p:nvSpPr>
          <p:cNvPr id="8" name="สี่เหลี่ยมผืนผ้า 7"/>
          <p:cNvSpPr/>
          <p:nvPr/>
        </p:nvSpPr>
        <p:spPr>
          <a:xfrm>
            <a:off x="427541" y="4383349"/>
            <a:ext cx="836261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To measurement of the frequency response of S</a:t>
            </a:r>
            <a:r>
              <a:rPr lang="en-US" baseline="-25000" dirty="0">
                <a:latin typeface="Times New Roman" panose="02020603050405020304" pitchFamily="18" charset="0"/>
                <a:ea typeface="SimSun" panose="02010600030101010101" pitchFamily="2" charset="-122"/>
              </a:rPr>
              <a:t>21</a:t>
            </a:r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, the sample was tested using the KEYSIGHT model E5063A (ENA Series Network Analyzer) network analyzer, which operates in the frequency range of 100 kHz to 4.5 GHz.</a:t>
            </a:r>
            <a:endParaRPr lang="en-US" dirty="0"/>
          </a:p>
        </p:txBody>
      </p:sp>
      <p:pic>
        <p:nvPicPr>
          <p:cNvPr id="12" name="รูปภาพ 11">
            <a:extLst>
              <a:ext uri="{FF2B5EF4-FFF2-40B4-BE49-F238E27FC236}">
                <a16:creationId xmlns:a16="http://schemas.microsoft.com/office/drawing/2014/main" id="{A8FFD37D-49A1-4CA0-A929-143A1713F3D1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64" y="1317237"/>
            <a:ext cx="4830336" cy="2284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2B709D1-DC73-416B-9C4F-E24F51FF32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00610" y="5703688"/>
            <a:ext cx="3132091" cy="79254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B5B198-C9CB-4F15-9DED-671898A34CD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46011" y="5306679"/>
            <a:ext cx="1310875" cy="1332132"/>
          </a:xfrm>
          <a:prstGeom prst="rect">
            <a:avLst/>
          </a:prstGeom>
        </p:spPr>
      </p:pic>
      <p:pic>
        <p:nvPicPr>
          <p:cNvPr id="5" name="Picture 4" descr="A close-up of a computer&#10;&#10;Description automatically generated">
            <a:extLst>
              <a:ext uri="{FF2B5EF4-FFF2-40B4-BE49-F238E27FC236}">
                <a16:creationId xmlns:a16="http://schemas.microsoft.com/office/drawing/2014/main" id="{3B587AFC-9587-4AE4-B560-C6A869A361D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46035" y="1432219"/>
            <a:ext cx="2688120" cy="2322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8794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359"/>
    </mc:Choice>
    <mc:Fallback xmlns="">
      <p:transition spd="slow" advTm="56359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>
            <a:extLst>
              <a:ext uri="{FF2B5EF4-FFF2-40B4-BE49-F238E27FC236}">
                <a16:creationId xmlns:a16="http://schemas.microsoft.com/office/drawing/2014/main" id="{CC2C3560-178C-4428-BD58-62D42DC58C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2919" y="499533"/>
            <a:ext cx="8079581" cy="72646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Angsana New" panose="02020603050405020304" pitchFamily="18" charset="-34"/>
                <a:cs typeface="Angsana New" panose="02020603050405020304" pitchFamily="18" charset="-34"/>
              </a:rPr>
              <a:t>RESULT AND DISCUSSIONS </a:t>
            </a:r>
            <a:endParaRPr lang="th-TH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pic>
        <p:nvPicPr>
          <p:cNvPr id="9" name="Picture 4" descr="http://www.npu.ac.th/images/LOGO_HEAD_NPU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891" y="5876427"/>
            <a:ext cx="2233698" cy="670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รูปภาพ 12">
            <a:extLst>
              <a:ext uri="{FF2B5EF4-FFF2-40B4-BE49-F238E27FC236}">
                <a16:creationId xmlns:a16="http://schemas.microsoft.com/office/drawing/2014/main" id="{E2334E45-3850-4E3E-81FD-4E741FA1B791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461" y="1225993"/>
            <a:ext cx="7305261" cy="3902598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0F60F51-FBD6-4EBF-8665-900E57A09F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06018" y="5753987"/>
            <a:ext cx="3132091" cy="79254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3E46B3C-65D0-47D9-95E6-C0E85B6F69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61690" y="5214404"/>
            <a:ext cx="1310875" cy="1332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5459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ตัวแทน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CPEI 2023, HuaHin, THAILAND</a:t>
            </a:r>
            <a:endParaRPr lang="en-US" dirty="0"/>
          </a:p>
        </p:txBody>
      </p:sp>
      <p:pic>
        <p:nvPicPr>
          <p:cNvPr id="9" name="Picture 4" descr="http://www.npu.ac.th/images/LOGO_HEAD_NPU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891" y="5876427"/>
            <a:ext cx="2233698" cy="670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BB89D11-3E80-42E5-BA34-30D0782ECD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5891" y="510937"/>
            <a:ext cx="8488682" cy="473102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EF71396-5D84-4A93-9B29-1E1AF31A36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8026" y="5753987"/>
            <a:ext cx="3132091" cy="79254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DDDB10D-57B5-4F69-9706-A98E082304A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33698" y="5241963"/>
            <a:ext cx="1310875" cy="1332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391467"/>
      </p:ext>
    </p:extLst>
  </p:cSld>
  <p:clrMapOvr>
    <a:masterClrMapping/>
  </p:clrMapOvr>
</p:sld>
</file>

<file path=ppt/theme/theme1.xml><?xml version="1.0" encoding="utf-8"?>
<a:theme xmlns:a="http://schemas.openxmlformats.org/drawingml/2006/main" name="ตัวเมือง">
  <a:themeElements>
    <a:clrScheme name="ตัวเมือง">
      <a:dk1>
        <a:sysClr val="windowText" lastClr="000000"/>
      </a:dk1>
      <a:lt1>
        <a:sysClr val="window" lastClr="FFFFFF"/>
      </a:lt1>
      <a:dk2>
        <a:srgbClr val="162F33"/>
      </a:dk2>
      <a:lt2>
        <a:srgbClr val="EAF0E0"/>
      </a:lt2>
      <a:accent1>
        <a:srgbClr val="50B4C8"/>
      </a:accent1>
      <a:accent2>
        <a:srgbClr val="A8B97F"/>
      </a:accent2>
      <a:accent3>
        <a:srgbClr val="9B9256"/>
      </a:accent3>
      <a:accent4>
        <a:srgbClr val="657689"/>
      </a:accent4>
      <a:accent5>
        <a:srgbClr val="7A855D"/>
      </a:accent5>
      <a:accent6>
        <a:srgbClr val="84AC9D"/>
      </a:accent6>
      <a:hlink>
        <a:srgbClr val="2370CD"/>
      </a:hlink>
      <a:folHlink>
        <a:srgbClr val="877589"/>
      </a:folHlink>
    </a:clrScheme>
    <a:fontScheme name="ตัวเมือง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ตัวเมือง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00000"/>
                <a:lumMod val="110000"/>
              </a:schemeClr>
            </a:gs>
            <a:gs pos="50000">
              <a:schemeClr val="phClr">
                <a:tint val="75000"/>
                <a:satMod val="101000"/>
                <a:lumMod val="105000"/>
              </a:schemeClr>
            </a:gs>
            <a:gs pos="100000">
              <a:schemeClr val="phClr">
                <a:tint val="82000"/>
                <a:satMod val="104000"/>
                <a:lumMod val="105000"/>
              </a:schemeClr>
            </a:gs>
          </a:gsLst>
          <a:lin ang="27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80000"/>
                <a:satMod val="100000"/>
                <a:lumMod val="99000"/>
              </a:schemeClr>
            </a:gs>
          </a:gsLst>
          <a:lin ang="27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solidFill>
          <a:schemeClr val="phClr">
            <a:shade val="95000"/>
            <a:satMod val="17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tropolitan" id="{4C5440D6-04D2-4954-96CF-F251137069B2}" vid="{79CFCA13-9412-4290-BB4B-85112F88857B}"/>
    </a:ext>
  </a:extLst>
</a:theme>
</file>

<file path=ppt/theme/theme2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91[[fn=ตัวเมือง]]</Template>
  <TotalTime>4815</TotalTime>
  <Words>667</Words>
  <Application>Microsoft Office PowerPoint</Application>
  <PresentationFormat>นำเสนอทางหน้าจอ (4:3)</PresentationFormat>
  <Paragraphs>67</Paragraphs>
  <Slides>12</Slides>
  <Notes>12</Notes>
  <HiddenSlides>0</HiddenSlides>
  <MMClips>0</MMClips>
  <ScaleCrop>false</ScaleCrop>
  <HeadingPairs>
    <vt:vector size="8" baseType="variant">
      <vt:variant>
        <vt:lpstr>ฟอนต์ที่ถูกใช้</vt:lpstr>
      </vt:variant>
      <vt:variant>
        <vt:i4>8</vt:i4>
      </vt:variant>
      <vt:variant>
        <vt:lpstr>ธีม</vt:lpstr>
      </vt:variant>
      <vt:variant>
        <vt:i4>1</vt:i4>
      </vt:variant>
      <vt:variant>
        <vt:lpstr>เซิร์ฟเวอร์ OLE ฝังตัว</vt:lpstr>
      </vt:variant>
      <vt:variant>
        <vt:i4>1</vt:i4>
      </vt:variant>
      <vt:variant>
        <vt:lpstr>ชื่อเรื่องสไลด์</vt:lpstr>
      </vt:variant>
      <vt:variant>
        <vt:i4>12</vt:i4>
      </vt:variant>
    </vt:vector>
  </HeadingPairs>
  <TitlesOfParts>
    <vt:vector size="22" baseType="lpstr">
      <vt:lpstr>Angsana New</vt:lpstr>
      <vt:lpstr>Arial</vt:lpstr>
      <vt:lpstr>Calibri</vt:lpstr>
      <vt:lpstr>Calibri Light</vt:lpstr>
      <vt:lpstr>Palatino Linotype</vt:lpstr>
      <vt:lpstr>TH SarabunPSK</vt:lpstr>
      <vt:lpstr>Times New Roman</vt:lpstr>
      <vt:lpstr>Wingdings</vt:lpstr>
      <vt:lpstr>ตัวเมือง</vt:lpstr>
      <vt:lpstr>MathType 7.0 Equation</vt:lpstr>
      <vt:lpstr>Measurement of Soil Moisture Using Microwave Sensors Based  on BSF coupled lines </vt:lpstr>
      <vt:lpstr>OUTLINES</vt:lpstr>
      <vt:lpstr>INTRODUCTION</vt:lpstr>
      <vt:lpstr>OBJECTIVE </vt:lpstr>
      <vt:lpstr>DESIGN AND ANALYSIS OF MICROWAVE SENSOR</vt:lpstr>
      <vt:lpstr>Microwave microstrip line sensor</vt:lpstr>
      <vt:lpstr>The meter soil Moisture concentrations level </vt:lpstr>
      <vt:lpstr>RESULT AND DISCUSSIONS </vt:lpstr>
      <vt:lpstr>งานนำเสนอ PowerPoint</vt:lpstr>
      <vt:lpstr>งานนำเสนอ PowerPoint</vt:lpstr>
      <vt:lpstr>CONCLUSION</vt:lpstr>
      <vt:lpstr>Acknowledgeme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งานนำเสนอ PowerPoint</dc:title>
  <dc:creator>Somchat</dc:creator>
  <cp:lastModifiedBy>สมชาติ  โสนะแสง</cp:lastModifiedBy>
  <cp:revision>143</cp:revision>
  <cp:lastPrinted>2023-10-31T09:45:41Z</cp:lastPrinted>
  <dcterms:created xsi:type="dcterms:W3CDTF">2019-04-10T03:33:06Z</dcterms:created>
  <dcterms:modified xsi:type="dcterms:W3CDTF">2023-10-31T09:47:41Z</dcterms:modified>
</cp:coreProperties>
</file>